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theme/themeOverride7.xml" ContentType="application/vnd.openxmlformats-officedocument.themeOverride+xml"/>
  <Override PartName="/ppt/theme/themeOverride12.xml" ContentType="application/vnd.openxmlformats-officedocument.themeOverr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Override5.xml" ContentType="application/vnd.openxmlformats-officedocument.themeOverride+xml"/>
  <Override PartName="/ppt/theme/themeOverride10.xml" ContentType="application/vnd.openxmlformats-officedocument.themeOverr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heme/themeOverride3.xml" ContentType="application/vnd.openxmlformats-officedocument.themeOverride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theme/themeOverride15.xml" ContentType="application/vnd.openxmlformats-officedocument.themeOverride+xml"/>
  <Override PartName="/ppt/theme/themeOverride16.xml" ContentType="application/vnd.openxmlformats-officedocument.themeOverr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heme/themeOverride9.xml" ContentType="application/vnd.openxmlformats-officedocument.themeOverride+xml"/>
  <Override PartName="/ppt/theme/themeOverride13.xml" ContentType="application/vnd.openxmlformats-officedocument.themeOverride+xml"/>
  <Override PartName="/ppt/theme/themeOverride14.xml" ContentType="application/vnd.openxmlformats-officedocument.themeOverr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theme/themeOverride8.xml" ContentType="application/vnd.openxmlformats-officedocument.themeOverride+xml"/>
  <Override PartName="/ppt/theme/themeOverride11.xml" ContentType="application/vnd.openxmlformats-officedocument.themeOverr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Override6.xml" ContentType="application/vnd.openxmlformats-officedocument.themeOverr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theme/themeOverride4.xml" ContentType="application/vnd.openxmlformats-officedocument.themeOverr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</p:sldIdLst>
  <p:sldSz cx="9144000" cy="6858000" type="screen4x3"/>
  <p:notesSz cx="6858000" cy="9144000"/>
  <p:defaultTextStyle>
    <a:defPPr>
      <a:defRPr lang="uk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3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82549D-F241-485E-867C-DC4AFA93F1B4}" type="datetimeFigureOut">
              <a:rPr lang="uk-UA" smtClean="0"/>
              <a:pPr/>
              <a:t>07.09.2020</a:t>
            </a:fld>
            <a:endParaRPr lang="uk-UA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uk-UA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232933-0EAE-4886-BAA2-C662D2A2F31B}" type="slidenum">
              <a:rPr lang="uk-UA" smtClean="0"/>
              <a:pPr/>
              <a:t>‹#›</a:t>
            </a:fld>
            <a:endParaRPr lang="uk-UA"/>
          </a:p>
        </p:txBody>
      </p:sp>
    </p:spTree>
    <p:extLst>
      <p:ext uri="{BB962C8B-B14F-4D97-AF65-F5344CB8AC3E}">
        <p14:creationId xmlns="" xmlns:p14="http://schemas.microsoft.com/office/powerpoint/2010/main" val="23969242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7.09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7.09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7.09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7.09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7.09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7.09.2020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7.09.2020</a:t>
            </a:fld>
            <a:endParaRPr lang="uk-UA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7.09.2020</a:t>
            </a:fld>
            <a:endParaRPr lang="uk-UA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7.09.2020</a:t>
            </a:fld>
            <a:endParaRPr lang="uk-UA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7.09.2020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FACB6-FD4B-4550-9ACA-B9185DB6936B}" type="datetimeFigureOut">
              <a:rPr lang="uk-UA" smtClean="0"/>
              <a:pPr/>
              <a:t>07.09.2020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7FACB6-FD4B-4550-9ACA-B9185DB6936B}" type="datetimeFigureOut">
              <a:rPr lang="uk-UA" smtClean="0"/>
              <a:pPr/>
              <a:t>07.09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164472-41B9-4F69-A6E7-80A129FEA717}" type="slidenum">
              <a:rPr lang="uk-UA" smtClean="0"/>
              <a:pPr/>
              <a:t>‹#›</a:t>
            </a:fld>
            <a:endParaRPr lang="uk-U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9.xml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1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4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5.xml"/><Relationship Id="rId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4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5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7.xml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8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87624" y="260648"/>
            <a:ext cx="7772400" cy="1802631"/>
          </a:xfrm>
        </p:spPr>
        <p:txBody>
          <a:bodyPr>
            <a:normAutofit/>
          </a:bodyPr>
          <a:lstStyle/>
          <a:p>
            <a:r>
              <a:rPr lang="uk-UA" dirty="0" smtClean="0"/>
              <a:t>УМОВИ ЕКСТРЕМУМУ ДРУГОГО ПОРЯДКУ</a:t>
            </a:r>
            <a:endParaRPr lang="uk-UA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3419872" y="3861048"/>
            <a:ext cx="5724128" cy="1752600"/>
          </a:xfrm>
        </p:spPr>
        <p:txBody>
          <a:bodyPr/>
          <a:lstStyle/>
          <a:p>
            <a:r>
              <a:rPr lang="uk-UA" dirty="0" smtClean="0">
                <a:solidFill>
                  <a:schemeClr val="tx1"/>
                </a:solidFill>
              </a:rPr>
              <a:t>Друга варіація функціоналу. Достатні умови слабкого екстремуму</a:t>
            </a:r>
          </a:p>
          <a:p>
            <a:endParaRPr lang="uk-UA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504056"/>
          </a:xfrm>
        </p:spPr>
        <p:txBody>
          <a:bodyPr>
            <a:normAutofit fontScale="90000"/>
          </a:bodyPr>
          <a:lstStyle/>
          <a:p>
            <a:r>
              <a:rPr lang="uk-UA" sz="3200" smtClean="0"/>
              <a:t>Умова Якобі</a:t>
            </a:r>
            <a:endParaRPr lang="uk-UA" sz="3200"/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 cstate="print">
            <a:lum bright="-22000" contrast="33000"/>
            <a:duotone>
              <a:prstClr val="black"/>
              <a:schemeClr val="accent5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79512" y="692696"/>
            <a:ext cx="8552549" cy="2015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32000" contrast="44000"/>
          </a:blip>
          <a:srcRect/>
          <a:stretch>
            <a:fillRect/>
          </a:stretch>
        </p:blipFill>
        <p:spPr bwMode="auto">
          <a:xfrm>
            <a:off x="179512" y="2708920"/>
            <a:ext cx="8719080" cy="4149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504056"/>
          </a:xfrm>
        </p:spPr>
        <p:txBody>
          <a:bodyPr>
            <a:normAutofit fontScale="90000"/>
          </a:bodyPr>
          <a:lstStyle/>
          <a:p>
            <a:r>
              <a:rPr lang="uk-UA" sz="3200" smtClean="0"/>
              <a:t>Достатні умови слабкого екстремуму</a:t>
            </a:r>
            <a:endParaRPr lang="uk-UA" sz="3200"/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32000" contrast="44000"/>
          </a:blip>
          <a:srcRect/>
          <a:stretch>
            <a:fillRect/>
          </a:stretch>
        </p:blipFill>
        <p:spPr bwMode="auto">
          <a:xfrm>
            <a:off x="179512" y="659650"/>
            <a:ext cx="8905168" cy="57216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504056"/>
          </a:xfrm>
        </p:spPr>
        <p:txBody>
          <a:bodyPr>
            <a:normAutofit fontScale="90000"/>
          </a:bodyPr>
          <a:lstStyle/>
          <a:p>
            <a:r>
              <a:rPr lang="uk-UA" sz="3200" smtClean="0"/>
              <a:t>Достатні умови слабкого екстремуму</a:t>
            </a:r>
            <a:r>
              <a:rPr lang="en-US" sz="3200" smtClean="0"/>
              <a:t> (</a:t>
            </a:r>
            <a:r>
              <a:rPr lang="uk-UA" sz="3200" smtClean="0"/>
              <a:t>доведення)</a:t>
            </a:r>
            <a:endParaRPr lang="uk-UA" sz="3200"/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32000" contrast="44000"/>
          </a:blip>
          <a:srcRect/>
          <a:stretch>
            <a:fillRect/>
          </a:stretch>
        </p:blipFill>
        <p:spPr bwMode="auto">
          <a:xfrm>
            <a:off x="27663" y="764704"/>
            <a:ext cx="8936825" cy="4536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48000" contrast="48000"/>
          </a:blip>
          <a:srcRect/>
          <a:stretch>
            <a:fillRect/>
          </a:stretch>
        </p:blipFill>
        <p:spPr bwMode="auto">
          <a:xfrm>
            <a:off x="395536" y="5445224"/>
            <a:ext cx="8013104" cy="1365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504056"/>
          </a:xfrm>
        </p:spPr>
        <p:txBody>
          <a:bodyPr>
            <a:normAutofit fontScale="90000"/>
          </a:bodyPr>
          <a:lstStyle/>
          <a:p>
            <a:r>
              <a:rPr lang="uk-UA" sz="3200" smtClean="0"/>
              <a:t>Достатні умови слабкого екстремуму</a:t>
            </a:r>
            <a:r>
              <a:rPr lang="en-US" sz="3200" smtClean="0"/>
              <a:t> (</a:t>
            </a:r>
            <a:r>
              <a:rPr lang="uk-UA" sz="3200" smtClean="0"/>
              <a:t>доведення)</a:t>
            </a:r>
            <a:endParaRPr lang="uk-UA" sz="3200"/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5">
                <a:tint val="45000"/>
                <a:satMod val="400000"/>
              </a:schemeClr>
            </a:duotone>
            <a:lum bright="-22000" contrast="33000"/>
          </a:blip>
          <a:srcRect/>
          <a:stretch>
            <a:fillRect/>
          </a:stretch>
        </p:blipFill>
        <p:spPr bwMode="auto">
          <a:xfrm>
            <a:off x="1331640" y="483864"/>
            <a:ext cx="6716960" cy="1144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32000" contrast="44000"/>
          </a:blip>
          <a:srcRect/>
          <a:stretch>
            <a:fillRect/>
          </a:stretch>
        </p:blipFill>
        <p:spPr bwMode="auto">
          <a:xfrm>
            <a:off x="1043608" y="1628800"/>
            <a:ext cx="7344815" cy="4248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5">
                <a:tint val="45000"/>
                <a:satMod val="400000"/>
              </a:schemeClr>
            </a:duotone>
            <a:lum bright="-22000" contrast="33000"/>
          </a:blip>
          <a:srcRect/>
          <a:stretch>
            <a:fillRect/>
          </a:stretch>
        </p:blipFill>
        <p:spPr bwMode="auto">
          <a:xfrm>
            <a:off x="152681" y="5877272"/>
            <a:ext cx="8667791" cy="90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504056"/>
          </a:xfrm>
        </p:spPr>
        <p:txBody>
          <a:bodyPr>
            <a:normAutofit fontScale="90000"/>
          </a:bodyPr>
          <a:lstStyle/>
          <a:p>
            <a:r>
              <a:rPr lang="uk-UA" sz="3200" smtClean="0"/>
              <a:t>Умова Вейерштрасса. Голкові варіації</a:t>
            </a:r>
            <a:endParaRPr lang="uk-UA" sz="3200"/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32000" contrast="44000"/>
          </a:blip>
          <a:srcRect/>
          <a:stretch>
            <a:fillRect/>
          </a:stretch>
        </p:blipFill>
        <p:spPr bwMode="auto">
          <a:xfrm>
            <a:off x="507992" y="604220"/>
            <a:ext cx="7952439" cy="57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504056"/>
          </a:xfrm>
        </p:spPr>
        <p:txBody>
          <a:bodyPr>
            <a:normAutofit fontScale="90000"/>
          </a:bodyPr>
          <a:lstStyle/>
          <a:p>
            <a:r>
              <a:rPr lang="uk-UA" sz="3200" smtClean="0"/>
              <a:t>Умова Вейерштрасса. Голкові варіації</a:t>
            </a:r>
            <a:endParaRPr lang="uk-UA" sz="3200"/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32000" contrast="44000"/>
          </a:blip>
          <a:srcRect/>
          <a:stretch>
            <a:fillRect/>
          </a:stretch>
        </p:blipFill>
        <p:spPr bwMode="auto">
          <a:xfrm>
            <a:off x="177481" y="577003"/>
            <a:ext cx="8859015" cy="40761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5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32000" contrast="44000"/>
          </a:blip>
          <a:srcRect/>
          <a:stretch>
            <a:fillRect/>
          </a:stretch>
        </p:blipFill>
        <p:spPr bwMode="auto">
          <a:xfrm>
            <a:off x="9858" y="4633619"/>
            <a:ext cx="6938406" cy="2204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6876256" y="5805264"/>
            <a:ext cx="2195736" cy="92333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uk-UA" i="1" smtClean="0"/>
              <a:t>Інтегруємо другий доданок частинами і враховуємо р. Е.-Л.</a:t>
            </a:r>
            <a:endParaRPr lang="uk-UA" i="1"/>
          </a:p>
        </p:txBody>
      </p:sp>
      <p:sp>
        <p:nvSpPr>
          <p:cNvPr id="10" name="TextBox 9"/>
          <p:cNvSpPr txBox="1"/>
          <p:nvPr/>
        </p:nvSpPr>
        <p:spPr>
          <a:xfrm>
            <a:off x="8172400" y="1403484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mtClean="0"/>
              <a:t>(11)</a:t>
            </a:r>
            <a:endParaRPr lang="uk-U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504056"/>
          </a:xfrm>
        </p:spPr>
        <p:txBody>
          <a:bodyPr>
            <a:normAutofit fontScale="90000"/>
          </a:bodyPr>
          <a:lstStyle/>
          <a:p>
            <a:r>
              <a:rPr lang="uk-UA" sz="3200" smtClean="0"/>
              <a:t>Умова Вейерштрасса. Голкові варіації</a:t>
            </a:r>
            <a:endParaRPr lang="uk-UA" sz="3200"/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32000" contrast="44000"/>
          </a:blip>
          <a:srcRect/>
          <a:stretch>
            <a:fillRect/>
          </a:stretch>
        </p:blipFill>
        <p:spPr bwMode="auto">
          <a:xfrm>
            <a:off x="107504" y="445261"/>
            <a:ext cx="8856984" cy="53600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5">
                <a:tint val="45000"/>
                <a:satMod val="400000"/>
              </a:schemeClr>
            </a:duotone>
            <a:lum bright="-22000" contrast="33000"/>
          </a:blip>
          <a:srcRect/>
          <a:stretch>
            <a:fillRect/>
          </a:stretch>
        </p:blipFill>
        <p:spPr bwMode="auto">
          <a:xfrm>
            <a:off x="179512" y="5877272"/>
            <a:ext cx="8776957" cy="8141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504056"/>
          </a:xfrm>
        </p:spPr>
        <p:txBody>
          <a:bodyPr>
            <a:normAutofit fontScale="90000"/>
          </a:bodyPr>
          <a:lstStyle/>
          <a:p>
            <a:r>
              <a:rPr lang="uk-UA" sz="3200" smtClean="0"/>
              <a:t>Достатні умови сильного екстремуму</a:t>
            </a:r>
            <a:endParaRPr lang="uk-UA" sz="3200"/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32000" contrast="44000"/>
          </a:blip>
          <a:srcRect/>
          <a:stretch>
            <a:fillRect/>
          </a:stretch>
        </p:blipFill>
        <p:spPr bwMode="auto">
          <a:xfrm>
            <a:off x="35496" y="933092"/>
            <a:ext cx="9006177" cy="53762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rmAutofit/>
          </a:bodyPr>
          <a:lstStyle/>
          <a:p>
            <a:r>
              <a:rPr lang="ru-RU" sz="3200" smtClean="0"/>
              <a:t>Друга варіація функціонала</a:t>
            </a:r>
            <a:endParaRPr lang="uk-UA" sz="320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32000" contrast="44000"/>
          </a:blip>
          <a:srcRect/>
          <a:stretch>
            <a:fillRect/>
          </a:stretch>
        </p:blipFill>
        <p:spPr bwMode="auto">
          <a:xfrm>
            <a:off x="106299" y="1196752"/>
            <a:ext cx="8931404" cy="4896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Умови другого порядку</a:t>
            </a:r>
            <a:endParaRPr lang="uk-UA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620688"/>
            <a:ext cx="8296275" cy="581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504056"/>
          </a:xfrm>
        </p:spPr>
        <p:txBody>
          <a:bodyPr>
            <a:normAutofit fontScale="90000"/>
          </a:bodyPr>
          <a:lstStyle/>
          <a:p>
            <a:r>
              <a:rPr lang="uk-UA" smtClean="0"/>
              <a:t>Умови другого порядку</a:t>
            </a:r>
            <a:endParaRPr lang="uk-UA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5">
                <a:tint val="45000"/>
                <a:satMod val="400000"/>
              </a:schemeClr>
            </a:duotone>
            <a:lum bright="-22000" contrast="33000"/>
          </a:blip>
          <a:srcRect/>
          <a:stretch>
            <a:fillRect/>
          </a:stretch>
        </p:blipFill>
        <p:spPr bwMode="auto">
          <a:xfrm>
            <a:off x="191514" y="548680"/>
            <a:ext cx="8700966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32000" contrast="44000"/>
          </a:blip>
          <a:srcRect/>
          <a:stretch>
            <a:fillRect/>
          </a:stretch>
        </p:blipFill>
        <p:spPr bwMode="auto">
          <a:xfrm>
            <a:off x="179512" y="1628800"/>
            <a:ext cx="8829675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504056"/>
          </a:xfrm>
        </p:spPr>
        <p:txBody>
          <a:bodyPr>
            <a:normAutofit fontScale="90000"/>
          </a:bodyPr>
          <a:lstStyle/>
          <a:p>
            <a:r>
              <a:rPr lang="uk-UA" sz="3200" smtClean="0"/>
              <a:t>Формула другої варіації. Умова Лежандра</a:t>
            </a:r>
            <a:endParaRPr lang="uk-UA" sz="320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32000" contrast="44000"/>
          </a:blip>
          <a:srcRect/>
          <a:stretch>
            <a:fillRect/>
          </a:stretch>
        </p:blipFill>
        <p:spPr bwMode="auto">
          <a:xfrm>
            <a:off x="539551" y="476672"/>
            <a:ext cx="8234327" cy="2257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32000" contrast="44000"/>
          </a:blip>
          <a:srcRect/>
          <a:stretch>
            <a:fillRect/>
          </a:stretch>
        </p:blipFill>
        <p:spPr bwMode="auto">
          <a:xfrm>
            <a:off x="453849" y="2708920"/>
            <a:ext cx="8294615" cy="2254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827584" y="4941168"/>
          <a:ext cx="7828731" cy="1784826"/>
        </p:xfrm>
        <a:graphic>
          <a:graphicData uri="http://schemas.openxmlformats.org/presentationml/2006/ole">
            <p:oleObj spid="_x0000_s4100" name="Equation" r:id="rId6" imgW="5168880" imgH="1180800" progId="Equation.DSMT4">
              <p:embed/>
            </p:oleObj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504056"/>
          </a:xfrm>
        </p:spPr>
        <p:txBody>
          <a:bodyPr>
            <a:normAutofit fontScale="90000"/>
          </a:bodyPr>
          <a:lstStyle/>
          <a:p>
            <a:r>
              <a:rPr lang="uk-UA" sz="3200" smtClean="0"/>
              <a:t>Формула другої варіації. Умова Лежандра</a:t>
            </a:r>
            <a:endParaRPr lang="uk-UA" sz="3200"/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5">
                <a:tint val="45000"/>
                <a:satMod val="400000"/>
              </a:schemeClr>
            </a:duotone>
            <a:lum bright="-22000" contrast="33000"/>
          </a:blip>
          <a:srcRect/>
          <a:stretch>
            <a:fillRect/>
          </a:stretch>
        </p:blipFill>
        <p:spPr bwMode="auto">
          <a:xfrm>
            <a:off x="35496" y="692696"/>
            <a:ext cx="9058074" cy="1556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32000" contrast="44000"/>
          </a:blip>
          <a:srcRect/>
          <a:stretch>
            <a:fillRect/>
          </a:stretch>
        </p:blipFill>
        <p:spPr bwMode="auto">
          <a:xfrm>
            <a:off x="264572" y="2276872"/>
            <a:ext cx="8699916" cy="2215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5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32000" contrast="44000"/>
          </a:blip>
          <a:srcRect/>
          <a:stretch>
            <a:fillRect/>
          </a:stretch>
        </p:blipFill>
        <p:spPr bwMode="auto">
          <a:xfrm>
            <a:off x="683567" y="2290146"/>
            <a:ext cx="7272809" cy="4567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4" name="Picture 8"/>
          <p:cNvPicPr>
            <a:picLocks noChangeAspect="1" noChangeArrowheads="1"/>
          </p:cNvPicPr>
          <p:nvPr/>
        </p:nvPicPr>
        <p:blipFill>
          <a:blip r:embed="rId6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45000" contrast="53000"/>
          </a:blip>
          <a:srcRect/>
          <a:stretch>
            <a:fillRect/>
          </a:stretch>
        </p:blipFill>
        <p:spPr bwMode="auto">
          <a:xfrm>
            <a:off x="-1489" y="2348880"/>
            <a:ext cx="9145489" cy="2376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504056"/>
          </a:xfrm>
        </p:spPr>
        <p:txBody>
          <a:bodyPr>
            <a:normAutofit fontScale="90000"/>
          </a:bodyPr>
          <a:lstStyle/>
          <a:p>
            <a:r>
              <a:rPr lang="uk-UA" sz="3200" smtClean="0"/>
              <a:t>Умова Якобі</a:t>
            </a:r>
            <a:endParaRPr lang="uk-UA" sz="3200"/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32000" contrast="44000"/>
          </a:blip>
          <a:srcRect/>
          <a:stretch>
            <a:fillRect/>
          </a:stretch>
        </p:blipFill>
        <p:spPr bwMode="auto">
          <a:xfrm>
            <a:off x="144016" y="760966"/>
            <a:ext cx="8964488" cy="5931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504056"/>
          </a:xfrm>
        </p:spPr>
        <p:txBody>
          <a:bodyPr>
            <a:normAutofit fontScale="90000"/>
          </a:bodyPr>
          <a:lstStyle/>
          <a:p>
            <a:r>
              <a:rPr lang="uk-UA" sz="3200" smtClean="0"/>
              <a:t>Умова Якобі</a:t>
            </a:r>
            <a:endParaRPr lang="uk-UA" sz="3200"/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32000" contrast="44000"/>
          </a:blip>
          <a:srcRect/>
          <a:stretch>
            <a:fillRect/>
          </a:stretch>
        </p:blipFill>
        <p:spPr bwMode="auto">
          <a:xfrm>
            <a:off x="35496" y="1124744"/>
            <a:ext cx="8996891" cy="4536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504056"/>
          </a:xfrm>
        </p:spPr>
        <p:txBody>
          <a:bodyPr>
            <a:normAutofit fontScale="90000"/>
          </a:bodyPr>
          <a:lstStyle/>
          <a:p>
            <a:r>
              <a:rPr lang="uk-UA" sz="3200" smtClean="0"/>
              <a:t>Умова Якобі</a:t>
            </a:r>
            <a:endParaRPr lang="uk-UA" sz="3200"/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 cstate="print">
            <a:lum bright="-22000" contrast="33000"/>
            <a:duotone>
              <a:prstClr val="black"/>
              <a:schemeClr val="accent5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79512" y="692696"/>
            <a:ext cx="8552549" cy="2015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32000" contrast="44000"/>
          </a:blip>
          <a:srcRect/>
          <a:stretch>
            <a:fillRect/>
          </a:stretch>
        </p:blipFill>
        <p:spPr bwMode="auto">
          <a:xfrm>
            <a:off x="179512" y="2708920"/>
            <a:ext cx="8384413" cy="22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5" cstate="print">
            <a:duotone>
              <a:schemeClr val="accent1">
                <a:shade val="45000"/>
                <a:satMod val="135000"/>
              </a:schemeClr>
              <a:prstClr val="white"/>
            </a:duotone>
            <a:lum bright="-32000" contrast="44000"/>
          </a:blip>
          <a:srcRect/>
          <a:stretch>
            <a:fillRect/>
          </a:stretch>
        </p:blipFill>
        <p:spPr bwMode="auto">
          <a:xfrm>
            <a:off x="683568" y="2564904"/>
            <a:ext cx="8136904" cy="425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0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93</TotalTime>
  <Words>93</Words>
  <Application>Microsoft Office PowerPoint</Application>
  <PresentationFormat>Экран (4:3)</PresentationFormat>
  <Paragraphs>20</Paragraphs>
  <Slides>17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7</vt:i4>
      </vt:variant>
    </vt:vector>
  </HeadingPairs>
  <TitlesOfParts>
    <vt:vector size="19" baseType="lpstr">
      <vt:lpstr>Тема Office</vt:lpstr>
      <vt:lpstr>MathType 7.0 Equation</vt:lpstr>
      <vt:lpstr>УМОВИ ЕКСТРЕМУМУ ДРУГОГО ПОРЯДКУ</vt:lpstr>
      <vt:lpstr>Друга варіація функціонала</vt:lpstr>
      <vt:lpstr>Умови другого порядку</vt:lpstr>
      <vt:lpstr>Умови другого порядку</vt:lpstr>
      <vt:lpstr>Формула другої варіації. Умова Лежандра</vt:lpstr>
      <vt:lpstr>Формула другої варіації. Умова Лежандра</vt:lpstr>
      <vt:lpstr>Умова Якобі</vt:lpstr>
      <vt:lpstr>Умова Якобі</vt:lpstr>
      <vt:lpstr>Умова Якобі</vt:lpstr>
      <vt:lpstr>Умова Якобі</vt:lpstr>
      <vt:lpstr>Достатні умови слабкого екстремуму</vt:lpstr>
      <vt:lpstr>Достатні умови слабкого екстремуму (доведення)</vt:lpstr>
      <vt:lpstr>Достатні умови слабкого екстремуму (доведення)</vt:lpstr>
      <vt:lpstr>Умова Вейерштрасса. Голкові варіації</vt:lpstr>
      <vt:lpstr>Умова Вейерштрасса. Голкові варіації</vt:lpstr>
      <vt:lpstr>Умова Вейерштрасса. Голкові варіації</vt:lpstr>
      <vt:lpstr>Достатні умови сильного екстремуму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Матвиенко</dc:creator>
  <cp:lastModifiedBy>Sushko</cp:lastModifiedBy>
  <cp:revision>101</cp:revision>
  <dcterms:created xsi:type="dcterms:W3CDTF">2018-09-26T17:41:09Z</dcterms:created>
  <dcterms:modified xsi:type="dcterms:W3CDTF">2020-09-08T13:10:20Z</dcterms:modified>
</cp:coreProperties>
</file>